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3498" w:rsidRDefault="00123498" w:rsidP="00123498">
      <w:pPr>
        <w:pStyle w:val="Heading1"/>
        <w:shd w:val="clear" w:color="auto" w:fill="FFFFFF"/>
        <w:spacing w:before="0"/>
        <w:jc w:val="center"/>
        <w:rPr>
          <w:rFonts w:ascii="Georgia" w:hAnsi="Georgia"/>
          <w:b/>
          <w:bCs/>
          <w:sz w:val="63"/>
          <w:szCs w:val="63"/>
        </w:rPr>
      </w:pPr>
      <w:r>
        <w:rPr>
          <w:rFonts w:ascii="Georgia" w:hAnsi="Georgia"/>
          <w:b/>
          <w:bCs/>
          <w:sz w:val="63"/>
          <w:szCs w:val="63"/>
        </w:rPr>
        <w:t xml:space="preserve">GEOMETRIC INTUITION OF </w:t>
      </w:r>
    </w:p>
    <w:p w:rsidR="00123498" w:rsidRDefault="00123498" w:rsidP="00123498">
      <w:pPr>
        <w:pStyle w:val="Heading1"/>
        <w:shd w:val="clear" w:color="auto" w:fill="FFFFFF"/>
        <w:spacing w:before="0"/>
        <w:jc w:val="center"/>
        <w:rPr>
          <w:rFonts w:ascii="Georgia" w:hAnsi="Georgia"/>
          <w:sz w:val="63"/>
          <w:szCs w:val="63"/>
        </w:rPr>
      </w:pPr>
      <w:r>
        <w:rPr>
          <w:rFonts w:ascii="Georgia" w:hAnsi="Georgia"/>
          <w:b/>
          <w:bCs/>
          <w:sz w:val="63"/>
          <w:szCs w:val="63"/>
        </w:rPr>
        <w:t>LOGISTIC REGRESSION</w:t>
      </w:r>
    </w:p>
    <w:p w:rsidR="00123498" w:rsidRDefault="00A67B7E">
      <w:pPr>
        <w:rPr>
          <w:rFonts w:cstheme="minorHAnsi"/>
        </w:rPr>
      </w:pPr>
      <w:r w:rsidRPr="00123498">
        <w:rPr>
          <w:rFonts w:cstheme="minorHAnsi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621587953" r:id="rId5"/>
        </w:object>
      </w:r>
    </w:p>
    <w:p w:rsidR="009F7952" w:rsidRPr="00123498" w:rsidRDefault="00123498">
      <w:pPr>
        <w:rPr>
          <w:rFonts w:cstheme="minorHAnsi"/>
        </w:rPr>
      </w:pPr>
      <m:oMath>
        <m:acc>
          <m:accPr>
            <m:chr m:val="̃"/>
            <m:ctrlPr>
              <w:rPr>
                <w:rFonts w:ascii="Cambria Math" w:hAnsi="Cambria Math" w:cstheme="minorHAnsi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</w:rPr>
                  <m:t>i</m:t>
                </m:r>
              </m:sub>
            </m:sSub>
          </m:e>
        </m:acc>
      </m:oMath>
      <w:r w:rsidRPr="00123498">
        <w:rPr>
          <w:rFonts w:cstheme="minorHAnsi"/>
          <w:position w:val="-4"/>
        </w:rPr>
        <w:object w:dxaOrig="180" w:dyaOrig="279">
          <v:shape id="_x0000_i1027" type="#_x0000_t75" style="width:15pt;height:14.25pt" o:ole="">
            <v:imagedata r:id="rId4" o:title=""/>
          </v:shape>
          <o:OLEObject Type="Embed" ProgID="Equation.DSMT4" ShapeID="_x0000_i1027" DrawAspect="Content" ObjectID="_1621587954" r:id="rId6"/>
        </w:object>
      </w:r>
      <w:r w:rsidR="00A67B7E" w:rsidRPr="00123498">
        <w:rPr>
          <w:rFonts w:cstheme="minorHAnsi"/>
          <w:position w:val="-14"/>
        </w:rPr>
        <w:object w:dxaOrig="520" w:dyaOrig="440">
          <v:shape id="_x0000_i1026" type="#_x0000_t75" style="width:26.25pt;height:21.75pt" o:ole="">
            <v:imagedata r:id="rId7" o:title=""/>
          </v:shape>
          <o:OLEObject Type="Embed" ProgID="Equation.DSMT4" ShapeID="_x0000_i1026" DrawAspect="Content" ObjectID="_1621587955" r:id="rId8"/>
        </w:object>
      </w:r>
      <w:r w:rsidR="00E16F99" w:rsidRPr="00123498">
        <w:rPr>
          <w:rFonts w:cstheme="minorHAnsi"/>
        </w:rPr>
        <w:t>≤</w:t>
      </w:r>
    </w:p>
    <w:p w:rsidR="00E16F99" w:rsidRPr="00123498" w:rsidRDefault="00E16F99" w:rsidP="00E16F99">
      <w:pPr>
        <w:pStyle w:val="graf"/>
        <w:shd w:val="clear" w:color="auto" w:fill="FFFFFF"/>
        <w:spacing w:before="12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What is Logistic </w:t>
      </w:r>
      <w:proofErr w:type="gram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Regression:</w:t>
      </w:r>
      <w:proofErr w:type="gramEnd"/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It is the multi-class classification technique used in Machine Learning to predict the class label </w:t>
      </w:r>
      <w:proofErr w:type="spellStart"/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</w:t>
      </w:r>
      <w:r w:rsidR="00123498">
        <w:rPr>
          <w:rFonts w:asciiTheme="minorHAnsi" w:hAnsiTheme="minorHAnsi" w:cstheme="minorHAnsi"/>
          <w:spacing w:val="-1"/>
          <w:sz w:val="32"/>
          <w:szCs w:val="32"/>
        </w:rPr>
        <w:t>e</w:t>
      </w:r>
      <w:proofErr w:type="spellEnd"/>
      <w:r w:rsid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m:oMath>
        <m:acc>
          <m:accPr>
            <m:chr m:val="̃"/>
            <m:ctrlPr>
              <w:rPr>
                <w:rFonts w:ascii="Cambria Math" w:hAnsi="Cambria Math" w:cstheme="minorHAnsi"/>
                <w:sz w:val="32"/>
                <w:szCs w:val="32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 xml:space="preserve">  </m:t>
                </m:r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</m:e>
        </m:acc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,s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="00123498">
        <w:rPr>
          <w:rFonts w:asciiTheme="minorHAnsi" w:hAnsiTheme="minorHAnsi" w:cstheme="minorHAnsi"/>
          <w:spacing w:val="-1"/>
          <w:sz w:val="32"/>
          <w:szCs w:val="32"/>
        </w:rPr>
        <w:t xml:space="preserve">  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where</w:t>
      </w:r>
      <w:r w:rsid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m:oMath>
        <m:acc>
          <m:accPr>
            <m:chr m:val="̃"/>
            <m:ctrlPr>
              <w:rPr>
                <w:rFonts w:ascii="Cambria Math" w:hAnsi="Cambria Math" w:cstheme="minorHAnsi"/>
                <w:sz w:val="32"/>
                <w:szCs w:val="32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i</m:t>
                </m:r>
              </m:sub>
            </m:sSub>
          </m:e>
        </m:acc>
      </m:oMath>
      <w:r w:rsidR="00123498">
        <w:rPr>
          <w:rFonts w:asciiTheme="minorHAnsi" w:hAnsiTheme="minorHAnsi" w:cstheme="minorHAnsi"/>
        </w:rPr>
        <w:t xml:space="preserve">  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belong to some class but not a real value.</w:t>
      </w:r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Let</w:t>
      </w:r>
      <w:proofErr w:type="gram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,s</w:t>
      </w:r>
      <w:proofErr w:type="spellEnd"/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understand it geometrically:</w:t>
      </w:r>
      <m:oMath>
        <m:r>
          <w:rPr>
            <w:rFonts w:ascii="Cambria Math" w:hAnsi="Cambria Math"/>
          </w:rPr>
          <m:t xml:space="preserve"> </m:t>
        </m:r>
      </m:oMath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ASSUMPTION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: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The biggest assumption before solving it is our data is linearly separable or almost linearly separable.</w:t>
      </w:r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→&gt; Let we have two classes of points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positive and negative.</w:t>
      </w:r>
    </w:p>
    <w:p w:rsidR="00E16F99" w:rsidRPr="00123498" w:rsidRDefault="00E16F99">
      <w:pPr>
        <w:rPr>
          <w:rFonts w:cstheme="minorHAnsi"/>
        </w:rPr>
      </w:pPr>
    </w:p>
    <w:p w:rsidR="00E16F99" w:rsidRPr="00123498" w:rsidRDefault="00E16F99">
      <w:pPr>
        <w:rPr>
          <w:rFonts w:cstheme="minorHAnsi"/>
        </w:rPr>
      </w:pPr>
    </w:p>
    <w:p w:rsidR="00E16F99" w:rsidRPr="00123498" w:rsidRDefault="00E16F99">
      <w:pPr>
        <w:rPr>
          <w:rFonts w:cstheme="minorHAnsi"/>
        </w:rPr>
      </w:pPr>
      <w:r w:rsidRPr="00123498">
        <w:rPr>
          <w:rFonts w:cstheme="minorHAnsi"/>
          <w:noProof/>
          <w:lang w:eastAsia="en-GB"/>
        </w:rPr>
        <w:lastRenderedPageBreak/>
        <w:drawing>
          <wp:inline distT="0" distB="0" distL="0" distR="0">
            <wp:extent cx="5731510" cy="4298950"/>
            <wp:effectExtent l="0" t="0" r="254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20190607_125726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F99" w:rsidRPr="00123498" w:rsidRDefault="00E16F99">
      <w:pPr>
        <w:rPr>
          <w:rFonts w:cstheme="minorHAnsi"/>
        </w:rPr>
      </w:pPr>
    </w:p>
    <w:p w:rsidR="00E16F99" w:rsidRPr="00123498" w:rsidRDefault="00E16F99" w:rsidP="00E16F99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In above picture we have:</w:t>
      </w:r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W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 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⇒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Normal to plane,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Pi(</w:t>
      </w:r>
      <w:proofErr w:type="gramEnd"/>
      <m:oMath>
        <m:r>
          <w:rPr>
            <w:rFonts w:ascii="Cambria Math" w:hAnsi="Cambria Math" w:cstheme="minorHAnsi"/>
            <w:spacing w:val="-1"/>
            <w:sz w:val="32"/>
            <w:szCs w:val="32"/>
          </w:rPr>
          <m:t>π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)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⇒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Plane</w:t>
      </w:r>
    </w:p>
    <w:p w:rsidR="00E16F99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So the equation of plane will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be :</w:t>
      </w:r>
      <w:proofErr w:type="gramEnd"/>
    </w:p>
    <w:p w:rsidR="00951AE7" w:rsidRPr="00951AE7" w:rsidRDefault="00951AE7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r>
          <w:rPr>
            <w:rFonts w:ascii="Cambria Math" w:hAnsi="Cambria Math" w:cstheme="minorHAnsi"/>
            <w:spacing w:val="-1"/>
            <w:sz w:val="32"/>
            <w:szCs w:val="32"/>
          </w:rPr>
          <m:t>x+b</m:t>
        </m:r>
      </m:oMath>
      <w:r>
        <w:rPr>
          <w:rFonts w:asciiTheme="minorHAnsi" w:hAnsiTheme="minorHAnsi" w:cstheme="minorHAnsi"/>
          <w:spacing w:val="-1"/>
          <w:sz w:val="32"/>
          <w:szCs w:val="32"/>
        </w:rPr>
        <w:t>=0</w:t>
      </w:r>
    </w:p>
    <w:p w:rsidR="00951AE7" w:rsidRPr="00951AE7" w:rsidRDefault="00951AE7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If we pass through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origin :</w:t>
      </w:r>
      <w:proofErr w:type="gramEnd"/>
    </w:p>
    <w:p w:rsidR="00951AE7" w:rsidRPr="00951AE7" w:rsidRDefault="00951AE7" w:rsidP="00951AE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r>
          <w:rPr>
            <w:rFonts w:ascii="Cambria Math" w:hAnsi="Cambria Math" w:cstheme="minorHAnsi"/>
            <w:spacing w:val="-1"/>
            <w:sz w:val="32"/>
            <w:szCs w:val="32"/>
          </w:rPr>
          <m:t>x+b</m:t>
        </m:r>
      </m:oMath>
      <w:r>
        <w:rPr>
          <w:rFonts w:asciiTheme="minorHAnsi" w:hAnsiTheme="minorHAnsi" w:cstheme="minorHAnsi"/>
          <w:spacing w:val="-1"/>
          <w:sz w:val="32"/>
          <w:szCs w:val="32"/>
        </w:rPr>
        <w:t>=0</w:t>
      </w:r>
    </w:p>
    <w:p w:rsidR="00951AE7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lastRenderedPageBreak/>
        <w:t>and</w:t>
      </w:r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b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is scalar</w:t>
      </w:r>
      <w:r w:rsidR="00951AE7">
        <w:rPr>
          <w:rFonts w:asciiTheme="minorHAnsi" w:hAnsiTheme="minorHAnsi" w:cstheme="minorHAnsi"/>
          <w:spacing w:val="-1"/>
          <w:sz w:val="32"/>
          <w:szCs w:val="32"/>
        </w:rPr>
        <w:t xml:space="preserve">   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d</m:t>
            </m:r>
          </m:sup>
        </m:sSup>
      </m:oMath>
    </w:p>
    <w:p w:rsidR="00E16F99" w:rsidRPr="00123498" w:rsidRDefault="00E16F99">
      <w:pPr>
        <w:rPr>
          <w:rFonts w:cstheme="minorHAnsi"/>
        </w:rPr>
      </w:pPr>
    </w:p>
    <w:p w:rsidR="00E16F99" w:rsidRPr="00123498" w:rsidRDefault="00E16F99">
      <w:pPr>
        <w:rPr>
          <w:rFonts w:cstheme="minorHAnsi"/>
        </w:rPr>
      </w:pPr>
      <w:r w:rsidRPr="00123498">
        <w:rPr>
          <w:rFonts w:cstheme="minorHAnsi"/>
          <w:noProof/>
          <w:lang w:eastAsia="en-GB"/>
        </w:rPr>
        <w:drawing>
          <wp:inline distT="0" distB="0" distL="0" distR="0">
            <wp:extent cx="5731510" cy="7642225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20190607_131502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64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6F99" w:rsidRPr="00123498" w:rsidRDefault="00E16F99" w:rsidP="00E16F99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lastRenderedPageBreak/>
        <w:t>So now we have are given DATASET 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Dn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> having positive and negative points</w:t>
      </w:r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TASK IN LOGISTIC REGRESSION </w:t>
      </w:r>
      <w:proofErr w:type="gram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IS :</w:t>
      </w:r>
      <w:proofErr w:type="gramEnd"/>
    </w:p>
    <w:p w:rsidR="00E16F99" w:rsidRPr="00123498" w:rsidRDefault="00E16F99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To find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W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and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b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 to discover a plane such that it separates positive and negative point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we have to find (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^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).</w:t>
      </w:r>
    </w:p>
    <w:p w:rsidR="00CF3777" w:rsidRPr="00123498" w:rsidRDefault="00CF3777" w:rsidP="00E16F99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</w:p>
    <w:p w:rsidR="00E16F99" w:rsidRPr="00123498" w:rsidRDefault="00CF3777">
      <w:pPr>
        <w:rPr>
          <w:rFonts w:cstheme="minorHAnsi"/>
        </w:rPr>
      </w:pPr>
      <w:r w:rsidRPr="00123498">
        <w:rPr>
          <w:rFonts w:cstheme="minorHAnsi"/>
          <w:noProof/>
          <w:lang w:eastAsia="en-GB"/>
        </w:rPr>
        <w:drawing>
          <wp:inline distT="0" distB="0" distL="0" distR="0">
            <wp:extent cx="5731510" cy="6603682"/>
            <wp:effectExtent l="2222" t="0" r="4763" b="4762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20190607_132901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734163" cy="6606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AE7" w:rsidRDefault="00951AE7" w:rsidP="00CF3777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pacing w:val="-1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theme="minorHAnsi"/>
                  <w:spacing w:val="-1"/>
                  <w:sz w:val="32"/>
                  <w:szCs w:val="32"/>
                </w:rPr>
                <m:t>ⅆ</m:t>
              </m:r>
            </m:e>
            <m:sub>
              <m:r>
                <w:rPr>
                  <w:rFonts w:ascii="Cambria Math" w:hAnsi="Cambria Math" w:cstheme="minorHAnsi"/>
                  <w:spacing w:val="-1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 w:cstheme="minorHAnsi"/>
              <w:spacing w:val="-1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theme="minorHAnsi"/>
                  <w:spacing w:val="-1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inorHAnsi"/>
                  <w:spacing w:val="-1"/>
                  <w:sz w:val="32"/>
                  <w:szCs w:val="32"/>
                </w:rPr>
                <m:t>wT</m:t>
              </m:r>
              <m:sSub>
                <m:sSubPr>
                  <m:ctrlPr>
                    <w:rPr>
                      <w:rFonts w:ascii="Cambria Math" w:hAnsi="Cambria Math" w:cstheme="minorHAnsi"/>
                      <w:spacing w:val="-1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pacing w:val="-1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pacing w:val="-1"/>
                      <w:sz w:val="32"/>
                      <w:szCs w:val="32"/>
                    </w:rPr>
                    <m:t>i</m:t>
                  </m:r>
                </m:sub>
              </m:sSub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hAnsi="Cambria Math" w:cstheme="minorHAnsi"/>
                      <w:spacing w:val="-1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pacing w:val="-1"/>
                      <w:sz w:val="32"/>
                      <w:szCs w:val="32"/>
                    </w:rPr>
                    <m:t>w</m:t>
                  </m:r>
                </m:e>
              </m:d>
            </m:den>
          </m:f>
        </m:oMath>
      </m:oMathPara>
    </w:p>
    <w:p w:rsidR="00CF3777" w:rsidRPr="00123498" w:rsidRDefault="00CF3777" w:rsidP="00CF3777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Here, in above image we can find out the distance from any point to plane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Pi(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^)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Also we assumed W is a unit vector and normal to plane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So now comes to interesting part via seeing diagram in above picture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if we calculate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1&gt; Distance from positive point to plane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(^)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 it will be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positive .</w:t>
      </w:r>
      <w:proofErr w:type="gramEnd"/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di=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 xml:space="preserve">   </m:t>
        </m:r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&gt;</w:t>
      </w:r>
      <w:r w:rsidR="00701236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0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because (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W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and 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 are on same side)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2&gt; Distance from negative point to plane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(^)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it will be negative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dj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>=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j</m:t>
            </m:r>
          </m:sub>
        </m:sSub>
      </m:oMath>
      <w:r w:rsidR="00701236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&lt;</w:t>
      </w:r>
      <w:r w:rsidR="00701236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0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because (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W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and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j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 xml:space="preserve"> </m:t>
        </m:r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are on opposite side)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NOW THE LOGICAL PART COMES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So our classifier says →&gt;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f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="00C36920" w:rsidRPr="00123498">
        <w:rPr>
          <w:rFonts w:asciiTheme="minorHAnsi" w:hAnsiTheme="minorHAnsi" w:cstheme="minorHAnsi"/>
          <w:spacing w:val="-1"/>
          <w:sz w:val="32"/>
          <w:szCs w:val="32"/>
        </w:rPr>
        <w:t>(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701236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&gt;0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then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yi</w:t>
      </w:r>
      <w:proofErr w:type="spell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=+1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f</w:t>
      </w:r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</w:t>
      </w:r>
      <w:r w:rsidR="00C36920" w:rsidRPr="00123498">
        <w:rPr>
          <w:rFonts w:asciiTheme="minorHAnsi" w:hAnsiTheme="minorHAnsi" w:cstheme="minorHAnsi"/>
          <w:spacing w:val="-1"/>
          <w:sz w:val="32"/>
          <w:szCs w:val="32"/>
        </w:rPr>
        <w:t>(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701236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&lt;0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then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yi</w:t>
      </w:r>
      <w:proofErr w:type="spell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=-1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Now </w:t>
      </w:r>
      <w:proofErr w:type="spellStart"/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lets</w:t>
      </w:r>
      <w:proofErr w:type="spellEnd"/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take different cases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case1: For positive points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let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Pi(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π</m:t>
        </m:r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passes through origin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lastRenderedPageBreak/>
        <w:t>if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m:oMath>
        <m:sSub>
          <m:sSub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sSubPr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 xml:space="preserve">  x</m:t>
            </m:r>
          </m:e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 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is positive i.e (+1) and </w:t>
      </w:r>
      <w:r w:rsidR="00C36920" w:rsidRPr="00123498">
        <w:rPr>
          <w:rFonts w:asciiTheme="minorHAnsi" w:hAnsiTheme="minorHAnsi" w:cstheme="minorHAnsi"/>
          <w:spacing w:val="-1"/>
          <w:sz w:val="32"/>
          <w:szCs w:val="32"/>
        </w:rPr>
        <w:t>(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&gt;0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our classifier saying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Now</w:t>
      </w:r>
      <w:r w:rsidR="00701236">
        <w:rPr>
          <w:rFonts w:asciiTheme="minorHAnsi" w:hAnsiTheme="minorHAnsi" w:cstheme="minorHAnsi"/>
          <w:spacing w:val="-1"/>
          <w:sz w:val="32"/>
          <w:szCs w:val="32"/>
        </w:rPr>
        <w:t xml:space="preserve"> if 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π</m:t>
        </m:r>
      </m:oMath>
      <w:r w:rsidR="00701236">
        <w:rPr>
          <w:rStyle w:val="Strong"/>
          <w:rFonts w:asciiTheme="minorHAnsi" w:hAnsiTheme="minorHAnsi" w:cstheme="minorHAnsi"/>
          <w:b w:val="0"/>
          <w:bCs w:val="0"/>
          <w:spacing w:val="-1"/>
          <w:sz w:val="32"/>
          <w:szCs w:val="32"/>
        </w:rPr>
        <w:t>&gt;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0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and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Yi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is positive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then</w:t>
      </w:r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W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is correctly classifying the positive point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case2: For negative points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let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Pi(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π</m:t>
        </m:r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 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passes through origin</w:t>
      </w:r>
      <w:bookmarkStart w:id="0" w:name="_GoBack"/>
      <w:bookmarkEnd w:id="0"/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f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Yi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 is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negaitiv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(-1) and 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&lt;0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our classifier saying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Now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if (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proofErr w:type="gramStart"/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w:proofErr w:type="gramEnd"/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&gt;0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and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Yi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is negative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because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(-)*(-)=(+)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then</w:t>
      </w:r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W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is correctly classifying the negative points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OBSERVATION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from above logical part is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for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both positive and negative points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f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(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&gt;0 then L.R model is correctly classifying the points Xi,s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NOW in the same fashion for negative points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case3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If Yi is positive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(+1)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and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&lt;</w:t>
      </w:r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0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then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L.R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is saying it is negative class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lastRenderedPageBreak/>
        <w:t>then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(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&lt;0 i.e miss classified point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case4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If Yi is negative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(-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1 )and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W(transpose) xi)&gt;0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then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L.R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is saying it is positive class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then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(</m:t>
            </m:r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="00C36920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&lt;</w:t>
      </w:r>
      <w:r w:rsidR="00C36920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0 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miss classified point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OBSERVATION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from above logical part is: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for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both positive and negative points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f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(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="00C36920"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)&lt;0 then L.R model is incorrectly classifying the points </w:t>
      </w:r>
      <m:oMath>
        <m:sSub>
          <m:sSub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sSubPr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>
        <w:rPr>
          <w:rStyle w:val="Strong"/>
          <w:rFonts w:asciiTheme="minorHAnsi" w:hAnsiTheme="minorHAnsi" w:cstheme="minorHAnsi"/>
          <w:spacing w:val="-1"/>
          <w:sz w:val="32"/>
          <w:szCs w:val="32"/>
        </w:rPr>
        <w:t>,s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At the end of the day we want our classifier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V.good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minimize the no. of miss classification or maximize the no. of correctly classified point.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we want as many points possible to have (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="00C36920"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&gt;0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proofErr w:type="gram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arg</w:t>
      </w:r>
      <w:proofErr w:type="spell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max(w)</w:t>
      </w:r>
      <w:r w:rsidR="00C36920" w:rsidRPr="00C36920">
        <w:rPr>
          <w:rFonts w:cstheme="minorHAnsi"/>
          <w:spacing w:val="-1"/>
          <w:sz w:val="32"/>
          <w:szCs w:val="32"/>
        </w:rPr>
        <w:t xml:space="preserve"> </w:t>
      </w:r>
      <w:r w:rsidR="00C36920" w:rsidRPr="00CF3777">
        <w:rPr>
          <w:rFonts w:cstheme="minorHAnsi"/>
          <w:spacing w:val="-1"/>
          <w:sz w:val="32"/>
          <w:szCs w:val="32"/>
        </w:rPr>
        <w:t>(</w:t>
      </w:r>
      <m:oMath>
        <m:nary>
          <m:naryPr>
            <m:chr m:val="∑"/>
            <m:limLoc m:val="undOvr"/>
            <m:grow m:val="1"/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naryPr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="00C36920">
        <w:rPr>
          <w:rFonts w:cstheme="minorHAnsi"/>
          <w:spacing w:val="-1"/>
          <w:sz w:val="32"/>
          <w:szCs w:val="32"/>
        </w:rPr>
        <w:t>)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:(</w:t>
      </w:r>
      <w:r w:rsidR="00C36920" w:rsidRPr="00C36920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C36920"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="00C36920" w:rsidRPr="00123498">
        <w:rPr>
          <w:rFonts w:asciiTheme="minorHAnsi" w:hAnsiTheme="minorHAnsi" w:cstheme="minorHAnsi"/>
          <w:spacing w:val="-1"/>
          <w:sz w:val="32"/>
          <w:szCs w:val="32"/>
        </w:rPr>
        <w:t> 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here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in above equation </w:t>
      </w:r>
      <m:oMath>
        <m:r>
          <w:rPr>
            <w:rFonts w:ascii="Cambria Math" w:hAnsi="Cambria Math" w:cstheme="minorHAnsi"/>
            <w:spacing w:val="-1"/>
            <w:sz w:val="32"/>
            <w:szCs w:val="32"/>
          </w:rPr>
          <m:t>X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 and </w:t>
      </w:r>
      <m:oMath>
        <m:sSub>
          <m:sSub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sSubPr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are fixed comes from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(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Dtrain</w:t>
      </w:r>
      <w:proofErr w:type="spell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now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we have to compute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</w:t>
      </w:r>
      <w:r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variable here</w:t>
      </w: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SO our optimization problem here is to find W* (optimal w) to maximize:</w:t>
      </w:r>
    </w:p>
    <w:p w:rsidR="00CF3777" w:rsidRPr="00123498" w:rsidRDefault="00CF3777">
      <w:pPr>
        <w:rPr>
          <w:rFonts w:cstheme="minorHAnsi"/>
        </w:rPr>
      </w:pPr>
      <w:r w:rsidRPr="00123498">
        <w:rPr>
          <w:rFonts w:cstheme="minorHAnsi"/>
          <w:noProof/>
          <w:lang w:eastAsia="en-GB"/>
        </w:rPr>
        <w:lastRenderedPageBreak/>
        <w:drawing>
          <wp:inline distT="0" distB="0" distL="0" distR="0">
            <wp:extent cx="5991225" cy="29813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oney1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122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777" w:rsidRPr="00123498" w:rsidRDefault="00CF3777" w:rsidP="00CF3777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Now by understanding function we have (</w:t>
      </w:r>
      <m:oMath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proofErr w:type="gramStart"/>
      <w:r w:rsidR="00C36920" w:rsidRPr="00123498">
        <w:rPr>
          <w:rFonts w:cstheme="minorHAnsi"/>
          <w:b/>
          <w:bCs/>
          <w:spacing w:val="-1"/>
          <w:sz w:val="32"/>
          <w:szCs w:val="32"/>
        </w:rPr>
        <w:t>*</w:t>
      </w:r>
      <w:r w:rsidR="00C36920" w:rsidRPr="00CF3777">
        <w:rPr>
          <w:rFonts w:cstheme="minorHAnsi"/>
          <w:spacing w:val="-1"/>
          <w:sz w:val="32"/>
          <w:szCs w:val="32"/>
        </w:rPr>
        <w:t> </w:t>
      </w:r>
      <w:proofErr w:type="gramEnd"/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 is signed distance.</w:t>
      </w:r>
    </w:p>
    <w:p w:rsidR="00CF3777" w:rsidRPr="00123498" w:rsidRDefault="00CF3777" w:rsidP="00CF3777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noProof/>
          <w:spacing w:val="-1"/>
          <w:sz w:val="32"/>
          <w:szCs w:val="32"/>
        </w:rPr>
        <w:lastRenderedPageBreak/>
        <w:drawing>
          <wp:anchor distT="0" distB="0" distL="114300" distR="114300" simplePos="0" relativeHeight="251658240" behindDoc="0" locked="0" layoutInCell="1" allowOverlap="1" wp14:anchorId="6DA6C94F" wp14:editId="3285BBAF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734050" cy="6822440"/>
            <wp:effectExtent l="8255" t="0" r="8255" b="825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G_20190607_145623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07" t="125" r="-9357" b="10598"/>
                    <a:stretch/>
                  </pic:blipFill>
                  <pic:spPr bwMode="auto">
                    <a:xfrm rot="16200000">
                      <a:off x="0" y="0"/>
                      <a:ext cx="5734050" cy="6822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Now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let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,s</w:t>
      </w:r>
      <w:proofErr w:type="spellEnd"/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assume by looking below image:</w:t>
      </w:r>
    </w:p>
    <w:p w:rsidR="00CF3777" w:rsidRPr="00123498" w:rsidRDefault="00CF3777" w:rsidP="00CF3777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br/>
        <w:t>BY OBSERVING FROM ABOVE IMAGE: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let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we have 10 points equal distance from plane Pi-one(</w:t>
      </w:r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</m:sSub>
      </m:oMath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) and X 100 unit distance from plane Pi-one(</w:t>
      </w:r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</m:sSub>
      </m:oMath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):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CASE 1: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lastRenderedPageBreak/>
        <w:t>Now if we choose W1 and Pi-</w:t>
      </w: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one(</w:t>
      </w:r>
      <w:proofErr w:type="gramEnd"/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</m:sSub>
      </m:oMath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) as our separator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then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(</w:t>
      </w:r>
      <m:oMath>
        <m:nary>
          <m:naryPr>
            <m:chr m:val="∑"/>
            <m:limLoc m:val="undOvr"/>
            <m:grow m:val="1"/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naryPr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  <m:sup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n</m:t>
            </m:r>
          </m:sup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e>
        </m:nary>
      </m:oMath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):(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="Times New Roman" w:hAnsi="Cambria Math" w:cstheme="minorHAnsi"/>
                <w:bCs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y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*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 </w:t>
      </w:r>
      <m:oMath>
        <m:sSup>
          <m:sSup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  <m:t>W</m:t>
                </m:r>
              </m:e>
              <m:sub>
                <m: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  <m:t>1</m:t>
                </m:r>
              </m:sub>
            </m:sSub>
          </m:e>
          <m:sup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T</m:t>
            </m:r>
          </m:sup>
        </m:sSup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=5+5–100=-90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here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we are trying to maximize the signed distance.</w:t>
      </w:r>
      <w:r w:rsidR="000F0E53" w:rsidRPr="000F0E53">
        <w:rPr>
          <w:rFonts w:eastAsia="Times New Roman" w:cstheme="minorHAnsi"/>
          <w:spacing w:val="-1"/>
          <w:position w:val="-4"/>
          <w:sz w:val="32"/>
          <w:szCs w:val="32"/>
          <w:lang w:eastAsia="en-GB"/>
        </w:rPr>
        <w:object w:dxaOrig="180" w:dyaOrig="279">
          <v:shape id="_x0000_i1028" type="#_x0000_t75" style="width:9pt;height:14.25pt" o:ole="">
            <v:imagedata r:id="rId4" o:title=""/>
          </v:shape>
          <o:OLEObject Type="Embed" ProgID="Equation.DSMT4" ShapeID="_x0000_i1028" DrawAspect="Content" ObjectID="_1621587956" r:id="rId14"/>
        </w:objec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CASE 2</w:t>
      </w: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:Now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if we choose W2 and Pi-two(</w:t>
      </w:r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2</m:t>
            </m:r>
          </m:sub>
        </m:sSub>
      </m:oMath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) as our separator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then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 </w:t>
      </w:r>
      <w:r w:rsidR="00C77624" w:rsidRPr="00CF3777">
        <w:rPr>
          <w:rFonts w:eastAsia="Times New Roman" w:cstheme="minorHAnsi"/>
          <w:spacing w:val="-1"/>
          <w:sz w:val="32"/>
          <w:szCs w:val="32"/>
          <w:lang w:eastAsia="en-GB"/>
        </w:rPr>
        <w:t>(</w:t>
      </w:r>
      <m:oMath>
        <m:nary>
          <m:naryPr>
            <m:chr m:val="∑"/>
            <m:limLoc m:val="undOvr"/>
            <m:grow m:val="1"/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naryPr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  <m:sup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n</m:t>
            </m:r>
          </m:sup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e>
        </m:nary>
      </m:oMath>
      <w:r w:rsidR="00C77624" w:rsidRPr="00CF3777">
        <w:rPr>
          <w:rFonts w:eastAsia="Times New Roman" w:cstheme="minorHAnsi"/>
          <w:spacing w:val="-1"/>
          <w:sz w:val="32"/>
          <w:szCs w:val="32"/>
          <w:lang w:eastAsia="en-GB"/>
        </w:rPr>
        <w:t>):(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="Times New Roman" w:hAnsi="Cambria Math" w:cstheme="minorHAnsi"/>
                <w:bCs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y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sub>
        </m:sSub>
      </m:oMath>
      <w:r w:rsidR="00C77624"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*</w:t>
      </w:r>
      <w:r w:rsidR="00C77624" w:rsidRPr="00CF3777">
        <w:rPr>
          <w:rFonts w:eastAsia="Times New Roman" w:cstheme="minorHAnsi"/>
          <w:spacing w:val="-1"/>
          <w:sz w:val="32"/>
          <w:szCs w:val="32"/>
          <w:lang w:eastAsia="en-GB"/>
        </w:rPr>
        <w:t> </w:t>
      </w:r>
      <m:oMath>
        <m:sSup>
          <m:sSup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  <m:t>W</m:t>
                </m:r>
              </m:e>
              <m:sub>
                <m: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  <m:t>2</m:t>
                </m:r>
              </m:sub>
            </m:sSub>
          </m:e>
          <m:sup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T</m:t>
            </m:r>
          </m:sup>
        </m:sSup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sub>
        </m:sSub>
      </m:oMath>
      <w:r w:rsidR="00C77624"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=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1+2+3+4+5-1-2-3-4–5+1=1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Now as per our objective we will choose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Pi-</w:t>
      </w:r>
      <w:proofErr w:type="gramStart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two(</w:t>
      </w:r>
      <w:proofErr w:type="gramEnd"/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2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 as our classifier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But if we think intuitively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Pi-</w:t>
      </w:r>
      <w:proofErr w:type="gramStart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two(</w:t>
      </w:r>
      <w:proofErr w:type="gramEnd"/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2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 is terrible classifier </w:t>
      </w:r>
      <w:proofErr w:type="spell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i.e</w:t>
      </w:r>
      <w:proofErr w:type="spell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only one point is correctly classified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Now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Accuracy of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Pi-</w:t>
      </w:r>
      <w:proofErr w:type="gramStart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one(</w:t>
      </w:r>
      <w:proofErr w:type="gramEnd"/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=(10/11)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and</w:t>
      </w:r>
      <w:proofErr w:type="gramEnd"/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Accuracy of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Pi-</w:t>
      </w:r>
      <w:proofErr w:type="gramStart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two(</w:t>
      </w:r>
      <w:proofErr w:type="gramEnd"/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2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=(6/11)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here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the accuracy to maximum sum of signed distance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Pi-two(</w:t>
      </w:r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2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 is better </w:t>
      </w:r>
      <w:proofErr w:type="spell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then</w:t>
      </w:r>
      <w:proofErr w:type="spell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Pi-one(</w:t>
      </w:r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 as a classifier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This is happening because of extreme point which is 100 units distance from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Pi-</w:t>
      </w:r>
      <w:proofErr w:type="gramStart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one(</w:t>
      </w:r>
      <w:proofErr w:type="gramEnd"/>
      <m:oMath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π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</m:sSub>
      </m:oMath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 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in the direction of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W1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proofErr w:type="spellStart"/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i.e</w:t>
      </w:r>
      <w:proofErr w:type="spellEnd"/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single extreme/outlier point is changing our model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So max-sum of signed distance can be impacted by outlier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lastRenderedPageBreak/>
        <w:t xml:space="preserve">Now we have to </w:t>
      </w:r>
      <w:r w:rsidR="000F0E53" w:rsidRPr="00CF3777">
        <w:rPr>
          <w:rFonts w:eastAsia="Times New Roman" w:cstheme="minorHAnsi"/>
          <w:spacing w:val="-1"/>
          <w:sz w:val="32"/>
          <w:szCs w:val="32"/>
          <w:lang w:eastAsia="en-GB"/>
        </w:rPr>
        <w:t>modify</w:t>
      </w:r>
      <w:proofErr w:type="gramStart"/>
      <w:r w:rsidR="000F0E53" w:rsidRPr="00CF3777">
        <w:rPr>
          <w:rFonts w:eastAsia="Times New Roman" w:cstheme="minorHAnsi"/>
          <w:spacing w:val="-1"/>
          <w:sz w:val="32"/>
          <w:szCs w:val="32"/>
          <w:lang w:eastAsia="en-GB"/>
        </w:rPr>
        <w:t> </w:t>
      </w:r>
      <w:r w:rsidR="000F0E53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 xml:space="preserve"> W</w:t>
      </w:r>
      <w:proofErr w:type="gramEnd"/>
      <w:r w:rsidR="000F0E53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*=</w:t>
      </w:r>
      <w:proofErr w:type="spellStart"/>
      <w:r w:rsidR="000F0E53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arg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max</w:t>
      </w:r>
      <w:proofErr w:type="spellEnd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(w)</w:t>
      </w:r>
      <w:r w:rsidR="000F0E53" w:rsidRPr="00CF3777">
        <w:rPr>
          <w:rFonts w:eastAsia="Times New Roman" w:cstheme="minorHAnsi"/>
          <w:spacing w:val="-1"/>
          <w:sz w:val="32"/>
          <w:szCs w:val="32"/>
          <w:lang w:eastAsia="en-GB"/>
        </w:rPr>
        <w:t>(</w:t>
      </w:r>
      <m:oMath>
        <m:nary>
          <m:naryPr>
            <m:chr m:val="∑"/>
            <m:limLoc m:val="undOvr"/>
            <m:grow m:val="1"/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naryPr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1</m:t>
            </m:r>
          </m:sub>
          <m:sup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n</m:t>
            </m:r>
          </m:sup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e>
        </m:nary>
      </m:oMath>
      <w:r w:rsidR="000F0E53" w:rsidRPr="00CF3777">
        <w:rPr>
          <w:rFonts w:eastAsia="Times New Roman" w:cstheme="minorHAnsi"/>
          <w:spacing w:val="-1"/>
          <w:sz w:val="32"/>
          <w:szCs w:val="32"/>
          <w:lang w:eastAsia="en-GB"/>
        </w:rPr>
        <w:t>):(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="Times New Roman" w:hAnsi="Cambria Math" w:cstheme="minorHAnsi"/>
                <w:bCs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y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sub>
        </m:sSub>
      </m:oMath>
      <w:r w:rsidR="000F0E53"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*</w:t>
      </w:r>
      <w:r w:rsidR="000F0E53" w:rsidRPr="00CF3777">
        <w:rPr>
          <w:rFonts w:eastAsia="Times New Roman" w:cstheme="minorHAnsi"/>
          <w:spacing w:val="-1"/>
          <w:sz w:val="32"/>
          <w:szCs w:val="32"/>
          <w:lang w:eastAsia="en-GB"/>
        </w:rPr>
        <w:t> </w:t>
      </w:r>
      <m:oMath>
        <m:sSup>
          <m:sSup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</m:ctrlPr>
              </m:sSubPr>
              <m:e>
                <m: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  <m:t>W</m:t>
                </m:r>
              </m:e>
              <m:sub>
                <m:r>
                  <w:rPr>
                    <w:rFonts w:ascii="Cambria Math" w:eastAsia="Times New Roman" w:hAnsi="Cambria Math" w:cstheme="minorHAnsi"/>
                    <w:spacing w:val="-1"/>
                    <w:sz w:val="32"/>
                    <w:szCs w:val="32"/>
                    <w:lang w:eastAsia="en-GB"/>
                  </w:rPr>
                  <m:t>1</m:t>
                </m:r>
              </m:sub>
            </m:sSub>
          </m:e>
          <m:sup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T</m:t>
            </m:r>
          </m:sup>
        </m:sSup>
        <m:sSub>
          <m:sSubPr>
            <m:ctrlP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</m:ctrlPr>
          </m:sSubPr>
          <m:e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X</m:t>
            </m:r>
          </m:e>
          <m:sub>
            <m:r>
              <w:rPr>
                <w:rFonts w:ascii="Cambria Math" w:eastAsia="Times New Roman" w:hAnsi="Cambria Math" w:cstheme="minorHAnsi"/>
                <w:spacing w:val="-1"/>
                <w:sz w:val="32"/>
                <w:szCs w:val="32"/>
                <w:lang w:eastAsia="en-GB"/>
              </w:rPr>
              <m:t>i</m:t>
            </m:r>
          </m:sub>
        </m:sSub>
      </m:oMath>
      <w:r w:rsidR="000F0E53"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)</w:t>
      </w:r>
      <w:r w:rsidR="000F0E53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 xml:space="preserve">  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by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 </w:t>
      </w: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Technique called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 </w:t>
      </w:r>
      <w:proofErr w:type="spellStart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Squshing</w:t>
      </w:r>
      <w:proofErr w:type="spellEnd"/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.</w:t>
      </w:r>
    </w:p>
    <w:p w:rsidR="00CF3777" w:rsidRPr="00CF3777" w:rsidRDefault="00CF3777" w:rsidP="00CF3777">
      <w:pPr>
        <w:shd w:val="clear" w:color="auto" w:fill="FFFFFF"/>
        <w:spacing w:before="840" w:after="0" w:line="240" w:lineRule="auto"/>
        <w:outlineLvl w:val="2"/>
        <w:rPr>
          <w:rFonts w:eastAsia="Times New Roman" w:cstheme="minorHAnsi"/>
          <w:b/>
          <w:bCs/>
          <w:spacing w:val="-4"/>
          <w:sz w:val="51"/>
          <w:szCs w:val="51"/>
          <w:lang w:eastAsia="en-GB"/>
        </w:rPr>
      </w:pPr>
      <w:r w:rsidRPr="00123498">
        <w:rPr>
          <w:rFonts w:eastAsia="Times New Roman" w:cstheme="minorHAnsi"/>
          <w:b/>
          <w:bCs/>
          <w:spacing w:val="-4"/>
          <w:sz w:val="51"/>
          <w:szCs w:val="51"/>
          <w:lang w:eastAsia="en-GB"/>
        </w:rPr>
        <w:t>SQUASHING →</w:t>
      </w:r>
    </w:p>
    <w:p w:rsidR="00CF3777" w:rsidRPr="00CF3777" w:rsidRDefault="00CF3777" w:rsidP="00CF3777">
      <w:pPr>
        <w:shd w:val="clear" w:color="auto" w:fill="FFFFFF"/>
        <w:spacing w:before="120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So instead of using simple signed- distance we will </w:t>
      </w: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use :</w:t>
      </w:r>
      <w:proofErr w:type="gramEnd"/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If signed- distance is small: Use as it is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If signed- distance is large: Make it a small value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So we want a </w:t>
      </w: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function :</w:t>
      </w:r>
      <w:proofErr w:type="gramEnd"/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When its value is </w:t>
      </w: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small :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increasing linearly.</w:t>
      </w:r>
    </w:p>
    <w:p w:rsidR="00CF3777" w:rsidRPr="00CF3777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When its value becomes </w:t>
      </w: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large :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Tapper it off.</w:t>
      </w:r>
    </w:p>
    <w:p w:rsidR="00CF3777" w:rsidRPr="00123498" w:rsidRDefault="00CF3777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</w:pPr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Now, </w:t>
      </w:r>
      <w:proofErr w:type="gramStart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>One</w:t>
      </w:r>
      <w:proofErr w:type="gramEnd"/>
      <w:r w:rsidRPr="00CF3777">
        <w:rPr>
          <w:rFonts w:eastAsia="Times New Roman" w:cstheme="minorHAnsi"/>
          <w:spacing w:val="-1"/>
          <w:sz w:val="32"/>
          <w:szCs w:val="32"/>
          <w:lang w:eastAsia="en-GB"/>
        </w:rPr>
        <w:t xml:space="preserve"> such function we have is </w:t>
      </w:r>
      <w:r w:rsidRPr="00123498">
        <w:rPr>
          <w:rFonts w:eastAsia="Times New Roman" w:cstheme="minorHAnsi"/>
          <w:b/>
          <w:bCs/>
          <w:spacing w:val="-1"/>
          <w:sz w:val="32"/>
          <w:szCs w:val="32"/>
          <w:lang w:eastAsia="en-GB"/>
        </w:rPr>
        <w:t>SIGMOID FUNCTION</w:t>
      </w:r>
    </w:p>
    <w:p w:rsidR="00CF3777" w:rsidRPr="00123498" w:rsidRDefault="00123498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123498">
        <w:rPr>
          <w:rFonts w:eastAsia="Times New Roman" w:cstheme="minorHAnsi"/>
          <w:noProof/>
          <w:spacing w:val="-1"/>
          <w:sz w:val="32"/>
          <w:szCs w:val="32"/>
          <w:lang w:eastAsia="en-GB"/>
        </w:rPr>
        <w:drawing>
          <wp:inline distT="0" distB="0" distL="0" distR="0">
            <wp:extent cx="5731510" cy="263652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igmoid-function-2.svg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498" w:rsidRPr="00123498" w:rsidRDefault="00123498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  <w:r w:rsidRPr="00123498">
        <w:rPr>
          <w:rFonts w:eastAsia="Times New Roman" w:cstheme="minorHAnsi"/>
          <w:noProof/>
          <w:spacing w:val="-1"/>
          <w:sz w:val="32"/>
          <w:szCs w:val="32"/>
          <w:lang w:eastAsia="en-GB"/>
        </w:rPr>
        <w:t xml:space="preserve">                 </w:t>
      </w:r>
      <w:r w:rsidRPr="00123498">
        <w:rPr>
          <w:rFonts w:eastAsia="Times New Roman" w:cstheme="minorHAnsi"/>
          <w:noProof/>
          <w:spacing w:val="-1"/>
          <w:sz w:val="32"/>
          <w:szCs w:val="32"/>
          <w:lang w:eastAsia="en-GB"/>
        </w:rPr>
        <w:drawing>
          <wp:inline distT="0" distB="0" distL="0" distR="0">
            <wp:extent cx="3952875" cy="4953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_Ccw6o37QgyAm6gVnPTqpQQ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498" w:rsidRPr="00123498" w:rsidRDefault="00123498" w:rsidP="00123498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lastRenderedPageBreak/>
        <w:t>Now if we apply sigmoid function to our W* we will have: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W*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=</w:t>
      </w:r>
      <w:r w:rsidR="004E72DB">
        <w:rPr>
          <w:rFonts w:asciiTheme="minorHAnsi" w:hAnsiTheme="minorHAnsi" w:cstheme="minorHAnsi"/>
          <w:spacing w:val="-1"/>
          <w:sz w:val="32"/>
          <w:szCs w:val="32"/>
        </w:rPr>
        <w:t xml:space="preserve">  </w:t>
      </w:r>
      <w:r w:rsidR="000F0E53">
        <w:rPr>
          <w:rStyle w:val="Strong"/>
          <w:rFonts w:asciiTheme="minorHAnsi" w:hAnsiTheme="minorHAnsi" w:cstheme="minorHAnsi"/>
          <w:spacing w:val="-1"/>
          <w:sz w:val="32"/>
          <w:szCs w:val="32"/>
        </w:rPr>
        <w:t>(</w:t>
      </w:r>
      <w:proofErr w:type="spellStart"/>
      <w:proofErr w:type="gramEnd"/>
      <w:r w:rsidR="000F0E53">
        <w:rPr>
          <w:rStyle w:val="Strong"/>
          <w:rFonts w:asciiTheme="minorHAnsi" w:hAnsiTheme="minorHAnsi" w:cstheme="minorHAnsi"/>
          <w:spacing w:val="-1"/>
          <w:sz w:val="32"/>
          <w:szCs w:val="32"/>
        </w:rPr>
        <w:t>arg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max</w:t>
      </w:r>
      <w:proofErr w:type="spell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(w)</w:t>
      </w:r>
      <w:r w:rsidR="004E72DB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(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="004E72DB">
        <w:rPr>
          <w:rStyle w:val="Strong"/>
          <w:rFonts w:asciiTheme="minorHAnsi" w:hAnsiTheme="minorHAnsi" w:cstheme="minorHAnsi"/>
          <w:spacing w:val="-1"/>
          <w:sz w:val="32"/>
          <w:szCs w:val="32"/>
        </w:rPr>
        <w:t>)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:</w:t>
      </w:r>
      <w:r w:rsidR="004E72DB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 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(</m:t>
        </m:r>
        <m:f>
          <m:f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fPr>
          <m:num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num>
          <m:den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+ⅇxp</m:t>
            </m:r>
            <m:r>
              <m:rPr>
                <m:sty m:val="p"/>
              </m:rP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 xml:space="preserve"> </m:t>
            </m:r>
            <m:r>
              <m:rPr>
                <m:sty m:val="p"/>
              </m:rP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(-</m:t>
            </m:r>
            <m:r>
              <m:rPr>
                <m:sty m:val="p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 w:cstheme="minorHAnsi"/>
                    <w:bCs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i</m:t>
                </m:r>
              </m:sub>
            </m:sSub>
            <m:r>
              <m:rPr>
                <m:sty m:val="b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*</m:t>
            </m:r>
            <m:r>
              <m:rPr>
                <m:sty m:val="p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 </m:t>
            </m:r>
            <m:sSup>
              <m:sSup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T</m:t>
                </m:r>
              </m:sup>
            </m:sSup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i</m:t>
                </m:r>
              </m:sub>
            </m:sSub>
            <m:r>
              <m:rPr>
                <m:sty m:val="b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)</m:t>
            </m:r>
          </m:den>
        </m:f>
      </m:oMath>
      <w:r w:rsidR="004E72DB">
        <w:rPr>
          <w:rStyle w:val="Strong"/>
          <w:rFonts w:asciiTheme="minorHAnsi" w:hAnsiTheme="minorHAnsi" w:cstheme="minorHAnsi"/>
          <w:b w:val="0"/>
          <w:bCs w:val="0"/>
          <w:spacing w:val="-1"/>
          <w:sz w:val="32"/>
          <w:szCs w:val="32"/>
        </w:rPr>
        <w:t>)  )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So this above function will be less impacted by outlier.</w:t>
      </w:r>
      <w:r w:rsidR="004E72DB"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Now we know the property of monotonic function: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If x increases then G(x) increases and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If x1&gt;x2 then G(x1)&gt;G(x2)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Now if G(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x )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is monotonic then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1&gt;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argmin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F(x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)=</w:t>
      </w:r>
      <w:proofErr w:type="spellStart"/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argmin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G(F(x))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2&gt;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argmaxF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>(x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)=</w:t>
      </w:r>
      <w:proofErr w:type="spellStart"/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argmax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G(F(x))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NOW — -&gt;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We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know that log is monotonic function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and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log(1/x)=-log(x)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Now if we imply log on W* then W* will be:</w:t>
      </w:r>
    </w:p>
    <w:p w:rsidR="00123498" w:rsidRPr="00367F06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b/>
          <w:spacing w:val="-1"/>
          <w:sz w:val="32"/>
          <w:szCs w:val="32"/>
        </w:rPr>
      </w:pP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*</w:t>
      </w:r>
      <w:proofErr w:type="gramStart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(</w:t>
      </w:r>
      <w:proofErr w:type="spellStart"/>
      <w:proofErr w:type="gram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arg</w:t>
      </w:r>
      <w:proofErr w:type="spell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max(w)</w:t>
      </w:r>
      <w:r w:rsidR="00367F06"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(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="00367F06"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: 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log(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(</m:t>
        </m:r>
        <m:f>
          <m:f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fPr>
          <m:num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num>
          <m:den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+ⅇxp</m:t>
            </m:r>
            <m:r>
              <m:rPr>
                <m:sty m:val="p"/>
              </m:rP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 xml:space="preserve"> (-</m:t>
            </m:r>
            <m:r>
              <m:rPr>
                <m:sty m:val="b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(</m:t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spacing w:val="-1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i</m:t>
                </m:r>
              </m:sub>
            </m:sSub>
            <m:r>
              <m:rPr>
                <m:sty m:val="b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*</m:t>
            </m:r>
            <m:r>
              <m:rPr>
                <m:sty m:val="b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 </m:t>
            </m:r>
            <m:sSup>
              <m:sSupPr>
                <m:ctrlPr>
                  <w:rPr>
                    <w:rFonts w:ascii="Cambria Math" w:hAnsi="Cambria Math" w:cstheme="minorHAnsi"/>
                    <w:b/>
                    <w:spacing w:val="-1"/>
                    <w:sz w:val="32"/>
                    <w:szCs w:val="3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spacing w:val="-1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  <m:t>1</m:t>
                    </m:r>
                  </m:sub>
                </m:sSub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T</m:t>
                </m:r>
              </m:sup>
            </m:sSup>
            <m:sSub>
              <m:sSubPr>
                <m:ctrlPr>
                  <w:rPr>
                    <w:rFonts w:ascii="Cambria Math" w:hAnsi="Cambria Math" w:cstheme="minorHAnsi"/>
                    <w:b/>
                    <w:spacing w:val="-1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i</m:t>
                </m:r>
              </m:sub>
            </m:sSub>
            <m:r>
              <m:rPr>
                <m:sty m:val="b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)</m:t>
            </m:r>
          </m:den>
        </m:f>
      </m:oMath>
      <w:r w:rsidR="00367F06" w:rsidRPr="00367F06">
        <w:rPr>
          <w:rStyle w:val="Strong"/>
          <w:rFonts w:asciiTheme="minorHAnsi" w:hAnsiTheme="minorHAnsi" w:cstheme="minorHAnsi"/>
          <w:b w:val="0"/>
          <w:bCs w:val="0"/>
          <w:spacing w:val="-1"/>
          <w:sz w:val="32"/>
          <w:szCs w:val="32"/>
        </w:rPr>
        <w:t xml:space="preserve">) 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))))</w:t>
      </w:r>
    </w:p>
    <w:p w:rsidR="00123498" w:rsidRPr="00367F06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b/>
          <w:spacing w:val="-1"/>
          <w:sz w:val="32"/>
          <w:szCs w:val="32"/>
        </w:rPr>
      </w:pP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*</w:t>
      </w:r>
      <w:proofErr w:type="gramStart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(</w:t>
      </w:r>
      <w:proofErr w:type="spellStart"/>
      <w:proofErr w:type="gram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arg</w:t>
      </w:r>
      <w:proofErr w:type="spell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max(w)</w:t>
      </w:r>
      <w:r w:rsidR="00367F06"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(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="00367F06"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: 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-log(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1+ⅇxp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(-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*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 </m:t>
        </m:r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)</m:t>
        </m:r>
      </m:oMath>
      <w:r w:rsidR="00367F06" w:rsidRPr="00367F06">
        <w:rPr>
          <w:rStyle w:val="Strong"/>
          <w:rFonts w:asciiTheme="minorHAnsi" w:hAnsiTheme="minorHAnsi" w:cstheme="minorHAnsi"/>
          <w:b w:val="0"/>
          <w:bCs w:val="0"/>
          <w:spacing w:val="-1"/>
          <w:sz w:val="32"/>
          <w:szCs w:val="32"/>
        </w:rPr>
        <w:t xml:space="preserve"> 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))))</w:t>
      </w:r>
    </w:p>
    <w:p w:rsidR="00123498" w:rsidRPr="00367F06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b/>
          <w:spacing w:val="-1"/>
          <w:sz w:val="32"/>
          <w:szCs w:val="32"/>
        </w:rPr>
      </w:pP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*</w:t>
      </w:r>
      <w:proofErr w:type="gramStart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(</w:t>
      </w:r>
      <w:proofErr w:type="spellStart"/>
      <w:proofErr w:type="gram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arg</w:t>
      </w:r>
      <w:proofErr w:type="spell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min(w)</w:t>
      </w:r>
      <w:r w:rsidR="00367F06"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(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="00367F06"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: 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log(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1+ⅇxp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(-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*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 </m:t>
        </m:r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)</m:t>
        </m:r>
      </m:oMath>
      <w:r w:rsidR="00367F06">
        <w:rPr>
          <w:rFonts w:asciiTheme="minorHAnsi" w:hAnsiTheme="minorHAnsi" w:cstheme="minorHAnsi"/>
          <w:b/>
          <w:bCs/>
          <w:spacing w:val="-1"/>
          <w:sz w:val="32"/>
          <w:szCs w:val="32"/>
        </w:rPr>
        <w:t>…….</w:t>
      </w:r>
      <w:r w:rsid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equation 1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367F06">
        <w:rPr>
          <w:rFonts w:asciiTheme="minorHAnsi" w:hAnsiTheme="minorHAnsi" w:cstheme="minorHAnsi"/>
          <w:spacing w:val="-1"/>
          <w:sz w:val="32"/>
          <w:szCs w:val="32"/>
        </w:rPr>
        <w:t>Now if there will be no 1 in the above equation then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:</w:t>
      </w:r>
    </w:p>
    <w:p w:rsidR="00367F06" w:rsidRDefault="00367F06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b/>
          <w:bCs/>
          <w:spacing w:val="-1"/>
          <w:sz w:val="32"/>
          <w:szCs w:val="32"/>
        </w:rPr>
      </w:pP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lastRenderedPageBreak/>
        <w:t>W*</w:t>
      </w:r>
      <w:r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</w:t>
      </w:r>
      <w:r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(</w:t>
      </w:r>
      <w:proofErr w:type="spellStart"/>
      <w:proofErr w:type="gramStart"/>
      <w:r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arg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min</w:t>
      </w:r>
      <w:proofErr w:type="spell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(</w:t>
      </w:r>
      <w:proofErr w:type="gram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) (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):  log(</w:t>
      </w: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ⅇxp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(-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*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 </m:t>
        </m:r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)</m:t>
        </m:r>
      </m:oMath>
    </w:p>
    <w:p w:rsidR="00123498" w:rsidRPr="00123498" w:rsidRDefault="00367F06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>
        <w:rPr>
          <w:rFonts w:asciiTheme="minorHAnsi" w:hAnsiTheme="minorHAnsi" w:cstheme="minorHAnsi"/>
          <w:spacing w:val="-1"/>
          <w:sz w:val="32"/>
          <w:szCs w:val="32"/>
        </w:rPr>
        <w:t xml:space="preserve">W*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</w:t>
      </w:r>
      <w:r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(</w:t>
      </w:r>
      <w:proofErr w:type="spellStart"/>
      <w:proofErr w:type="gramStart"/>
      <w:r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arg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min</w:t>
      </w:r>
      <w:proofErr w:type="spell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(</w:t>
      </w:r>
      <w:proofErr w:type="gram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) (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: </w:t>
      </w:r>
      <m:oMath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(-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(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bCs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*</m:t>
        </m:r>
        <m:r>
          <m:rPr>
            <m:sty m:val="p"/>
          </m:rPr>
          <w:rPr>
            <w:rFonts w:ascii="Cambria Math" w:hAnsi="Cambria Math" w:cstheme="minorHAnsi"/>
            <w:spacing w:val="-1"/>
            <w:sz w:val="32"/>
            <w:szCs w:val="32"/>
          </w:rPr>
          <m:t> </m:t>
        </m:r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>)</m:t>
        </m:r>
      </m:oMath>
    </w:p>
    <w:p w:rsidR="00123498" w:rsidRPr="00123498" w:rsidRDefault="00367F06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>
        <w:rPr>
          <w:rFonts w:asciiTheme="minorHAnsi" w:hAnsiTheme="minorHAnsi" w:cstheme="minorHAnsi"/>
          <w:spacing w:val="-1"/>
          <w:sz w:val="32"/>
          <w:szCs w:val="32"/>
        </w:rPr>
        <w:t xml:space="preserve">W* 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</w:t>
      </w:r>
      <w:r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(</w:t>
      </w:r>
      <w:proofErr w:type="spellStart"/>
      <w:proofErr w:type="gramStart"/>
      <w:r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arg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min</w:t>
      </w:r>
      <w:proofErr w:type="spell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(</w:t>
      </w:r>
      <w:proofErr w:type="gramEnd"/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) (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: </w:t>
      </w:r>
      <m:oMath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</m:t>
        </m:r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(-</m:t>
        </m:r>
        <m:d>
          <m:d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 w:cstheme="minorHAnsi"/>
                    <w:bCs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i</m:t>
                </m:r>
              </m:sub>
            </m:sSub>
            <m:r>
              <m:rPr>
                <m:sty m:val="b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*</m:t>
            </m:r>
            <m:r>
              <m:rPr>
                <m:sty m:val="p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 </m:t>
            </m:r>
            <m:sSup>
              <m:sSup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theme="minorHAnsi"/>
                        <w:spacing w:val="-1"/>
                        <w:sz w:val="32"/>
                        <w:szCs w:val="32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T</m:t>
                </m:r>
              </m:sup>
            </m:sSup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i</m:t>
                </m:r>
              </m:sub>
            </m:sSub>
            <m:ctrlPr>
              <w:rPr>
                <w:rFonts w:ascii="Cambria Math" w:hAnsi="Cambria Math" w:cstheme="minorHAnsi"/>
                <w:b/>
                <w:bCs/>
                <w:spacing w:val="-1"/>
                <w:sz w:val="32"/>
                <w:szCs w:val="32"/>
              </w:rPr>
            </m:ctrlPr>
          </m:e>
        </m:d>
        <m:r>
          <m:rPr>
            <m:sty m:val="b"/>
          </m:rPr>
          <w:rPr>
            <w:rFonts w:ascii="Cambria Math" w:hAnsi="Cambria Math" w:cstheme="minorHAnsi"/>
            <w:spacing w:val="-1"/>
            <w:sz w:val="32"/>
            <w:szCs w:val="32"/>
          </w:rPr>
          <m:t xml:space="preserve">  ))</m:t>
        </m:r>
      </m:oMath>
      <w:r>
        <w:rPr>
          <w:rFonts w:asciiTheme="minorHAnsi" w:hAnsiTheme="minorHAnsi" w:cstheme="minorHAnsi"/>
          <w:b/>
          <w:bCs/>
          <w:spacing w:val="-1"/>
          <w:sz w:val="32"/>
          <w:szCs w:val="32"/>
        </w:rPr>
        <w:t>…….</w:t>
      </w:r>
      <w:r>
        <w:rPr>
          <w:rStyle w:val="Strong"/>
          <w:rFonts w:asciiTheme="minorHAnsi" w:hAnsiTheme="minorHAnsi" w:cstheme="minorHAnsi"/>
          <w:spacing w:val="-1"/>
          <w:sz w:val="32"/>
          <w:szCs w:val="32"/>
        </w:rPr>
        <w:t>equation 2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proofErr w:type="gram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SUM of signed distances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So in optimization problem of Logistic Regression with a small change using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exp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and log we have sum of signed distance which have huge problem of outlier so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that,s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why we will not use </w:t>
      </w:r>
      <w:r w:rsidRPr="00367F06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…(equation 2) for optimization problem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.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Other formulation of W* using probabilistic method is as follows:</w:t>
      </w:r>
    </w:p>
    <w:p w:rsidR="00123498" w:rsidRPr="001E2D58" w:rsidRDefault="00367F06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b/>
          <w:spacing w:val="-1"/>
          <w:sz w:val="32"/>
          <w:szCs w:val="32"/>
        </w:rPr>
      </w:pPr>
      <w:r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*=</w:t>
      </w:r>
      <w:proofErr w:type="spellStart"/>
      <w:proofErr w:type="gramStart"/>
      <w:r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arg</w:t>
      </w:r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min</w:t>
      </w:r>
      <w:proofErr w:type="spellEnd"/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(</w:t>
      </w:r>
      <w:proofErr w:type="gramEnd"/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w)(</w:t>
      </w:r>
      <m:oMath>
        <m:r>
          <m:rPr>
            <m:sty m:val="p"/>
          </m:rP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 xml:space="preserve"> </m:t>
        </m:r>
        <m:nary>
          <m:naryPr>
            <m:chr m:val="∑"/>
            <m:limLoc m:val="undOvr"/>
            <m:grow m:val="1"/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naryPr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1</m:t>
            </m:r>
          </m:sub>
          <m:sup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n</m:t>
            </m:r>
          </m:sup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e>
        </m:nary>
      </m:oMath>
      <w:r w:rsidR="001E2D5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: </w:t>
      </w:r>
      <w:r w:rsidR="001E2D58" w:rsidRPr="001E2D58">
        <w:rPr>
          <w:rStyle w:val="Strong"/>
          <w:rFonts w:ascii="Cambria Math" w:hAnsi="Cambria Math" w:cstheme="minorHAnsi"/>
          <w:b w:val="0"/>
          <w:spacing w:val="-1"/>
          <w:sz w:val="32"/>
          <w:szCs w:val="32"/>
        </w:rPr>
        <w:t>σ</w:t>
      </w:r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-{Yi*log(P(</w:t>
      </w:r>
      <w:proofErr w:type="spellStart"/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i</w:t>
      </w:r>
      <w:proofErr w:type="spellEnd"/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))+(1-Yi)*log(1-P(</w:t>
      </w:r>
      <w:proofErr w:type="spellStart"/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i</w:t>
      </w:r>
      <w:proofErr w:type="spellEnd"/>
      <w:r w:rsidR="00123498" w:rsidRPr="001E2D58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))}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f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we correlate this equation with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……(equation 1)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then</w:t>
      </w:r>
      <w:proofErr w:type="gram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P(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i</w:t>
      </w:r>
      <w:proofErr w:type="spellEnd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 — -&gt;</w:t>
      </w:r>
      <w:r w:rsidR="001E2D58" w:rsidRPr="001E2D58">
        <w:rPr>
          <w:rStyle w:val="Strong"/>
          <w:rFonts w:ascii="Cambria Math" w:hAnsi="Cambria Math" w:cstheme="minorHAnsi"/>
          <w:b w:val="0"/>
          <w:spacing w:val="-1"/>
          <w:sz w:val="32"/>
          <w:szCs w:val="32"/>
        </w:rPr>
        <w:t xml:space="preserve"> σ</w:t>
      </w:r>
      <w:r w:rsidR="001E2D58"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(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pacing w:val="-1"/>
                    <w:sz w:val="32"/>
                    <w:szCs w:val="32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T</m:t>
            </m:r>
          </m:sup>
        </m:sSup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).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so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from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……(equation 1) 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we get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 W* optimal W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is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also called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 xml:space="preserve">Weight Vector </w:t>
      </w:r>
      <w:proofErr w:type="spellStart"/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i.e</w:t>
      </w:r>
      <w:proofErr w:type="spellEnd"/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W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belong to </w:t>
      </w:r>
      <m:oMath>
        <m:sSup>
          <m:sSup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pacing w:val="-1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d</m:t>
            </m:r>
          </m:sup>
        </m:sSup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=&lt;w1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,w2,w3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>……..wd&gt;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>d=no of features/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dimentions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>.</w:t>
      </w:r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In L.R we have weight associated with every </w:t>
      </w: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featuresIf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is 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positive ,</w:t>
      </w:r>
      <w:proofErr w:type="gramEnd"/>
    </w:p>
    <w:p w:rsidR="00123498" w:rsidRPr="00123498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proofErr w:type="spellStart"/>
      <w:r w:rsidRPr="00123498">
        <w:rPr>
          <w:rFonts w:asciiTheme="minorHAnsi" w:hAnsiTheme="minorHAnsi" w:cstheme="minorHAnsi"/>
          <w:spacing w:val="-1"/>
          <w:sz w:val="32"/>
          <w:szCs w:val="32"/>
        </w:rPr>
        <w:t>Xqi</w:t>
      </w:r>
      <w:proofErr w:type="spell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high </w:t>
      </w:r>
      <m:oMath>
        <m:r>
          <w:rPr>
            <w:rFonts w:ascii="Cambria Math" w:hAnsi="Cambria Math" w:cstheme="minorHAnsi"/>
            <w:spacing w:val="-1"/>
            <w:sz w:val="32"/>
            <w:szCs w:val="32"/>
          </w:rPr>
          <m:t>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*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>ⅈ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will high </w:t>
      </w:r>
      <m:oMath>
        <m:r>
          <w:rPr>
            <w:rFonts w:ascii="Cambria Math" w:hAnsi="Cambria Math" w:cstheme="minorHAnsi"/>
            <w:spacing w:val="-1"/>
            <w:sz w:val="32"/>
            <w:szCs w:val="32"/>
          </w:rPr>
          <m:t>⇒</m:t>
        </m:r>
      </m:oMath>
      <w:r w:rsidR="00C36920"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Pr="00123498">
        <w:rPr>
          <w:rFonts w:asciiTheme="minorHAnsi" w:hAnsiTheme="minorHAnsi" w:cstheme="minorHAnsi"/>
          <w:spacing w:val="-1"/>
          <w:sz w:val="32"/>
          <w:szCs w:val="32"/>
        </w:rPr>
        <w:t>(i</w:t>
      </w:r>
      <w:proofErr w:type="gramStart"/>
      <w:r w:rsidRPr="00123498">
        <w:rPr>
          <w:rFonts w:asciiTheme="minorHAnsi" w:hAnsiTheme="minorHAnsi" w:cstheme="minorHAnsi"/>
          <w:spacing w:val="-1"/>
          <w:sz w:val="32"/>
          <w:szCs w:val="32"/>
        </w:rPr>
        <w:t>:1</w:t>
      </w:r>
      <w:proofErr w:type="gramEnd"/>
      <w:r w:rsidRPr="00123498">
        <w:rPr>
          <w:rFonts w:asciiTheme="minorHAnsi" w:hAnsiTheme="minorHAnsi" w:cstheme="minorHAnsi"/>
          <w:spacing w:val="-1"/>
          <w:sz w:val="32"/>
          <w:szCs w:val="32"/>
        </w:rPr>
        <w:t xml:space="preserve"> to d (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w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i</m:t>
            </m:r>
          </m:sub>
        </m:sSub>
      </m:oMath>
      <w:r w:rsidR="001E2D58" w:rsidRPr="00123498">
        <w:rPr>
          <w:rFonts w:asciiTheme="minorHAnsi" w:hAnsiTheme="minorHAnsi" w:cstheme="minorHAnsi"/>
          <w:spacing w:val="-1"/>
          <w:sz w:val="32"/>
          <w:szCs w:val="32"/>
        </w:rPr>
        <w:t>*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>ⅈ</m:t>
        </m:r>
      </m:oMath>
      <w:r w:rsidRPr="00123498">
        <w:rPr>
          <w:rFonts w:asciiTheme="minorHAnsi" w:hAnsiTheme="minorHAnsi" w:cstheme="minorHAnsi"/>
          <w:spacing w:val="-1"/>
          <w:sz w:val="32"/>
          <w:szCs w:val="32"/>
        </w:rPr>
        <w:t>)) will high </w:t>
      </w:r>
      <w:r w:rsidRPr="00123498">
        <w:rPr>
          <w:rStyle w:val="Strong"/>
          <w:rFonts w:asciiTheme="minorHAnsi" w:hAnsiTheme="minorHAnsi" w:cstheme="minorHAnsi"/>
          <w:spacing w:val="-1"/>
          <w:sz w:val="32"/>
          <w:szCs w:val="32"/>
        </w:rPr>
        <w:t>then</w:t>
      </w:r>
    </w:p>
    <w:p w:rsidR="00123498" w:rsidRPr="00C36920" w:rsidRDefault="00C36920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w:lastRenderedPageBreak/>
          <m:t>σ</m:t>
        </m:r>
      </m:oMath>
      <w:r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(</w:t>
      </w:r>
      <w:r w:rsidRPr="00C36920">
        <w:rPr>
          <w:rFonts w:asciiTheme="minorHAnsi" w:hAnsiTheme="minorHAnsi" w:cstheme="minorHAnsi"/>
          <w:spacing w:val="-1"/>
          <w:sz w:val="32"/>
          <w:szCs w:val="32"/>
        </w:rPr>
        <w:t>Wi*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>ⅈ</m:t>
        </m:r>
      </m:oMath>
      <w:r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 </w:t>
      </w:r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also high </w:t>
      </w:r>
      <w:proofErr w:type="spellStart"/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i.e</w:t>
      </w:r>
      <w:proofErr w:type="spellEnd"/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</w:t>
      </w:r>
      <w:proofErr w:type="gramStart"/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P(</w:t>
      </w:r>
      <w:proofErr w:type="gramEnd"/>
      <m:oMath>
        <m:sSub>
          <m:sSub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sSubPr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</m:oMath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Positive) will high.</w:t>
      </w:r>
    </w:p>
    <w:p w:rsidR="00123498" w:rsidRPr="00C36920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C36920">
        <w:rPr>
          <w:rFonts w:asciiTheme="minorHAnsi" w:hAnsiTheme="minorHAnsi" w:cstheme="minorHAnsi"/>
          <w:spacing w:val="-1"/>
          <w:sz w:val="32"/>
          <w:szCs w:val="32"/>
        </w:rPr>
        <w:t xml:space="preserve">In similar </w:t>
      </w:r>
      <w:proofErr w:type="gramStart"/>
      <w:r w:rsidRPr="00C36920">
        <w:rPr>
          <w:rFonts w:asciiTheme="minorHAnsi" w:hAnsiTheme="minorHAnsi" w:cstheme="minorHAnsi"/>
          <w:spacing w:val="-1"/>
          <w:sz w:val="32"/>
          <w:szCs w:val="32"/>
        </w:rPr>
        <w:t>fashion :</w:t>
      </w:r>
      <w:proofErr w:type="gramEnd"/>
    </w:p>
    <w:p w:rsidR="00123498" w:rsidRPr="00C36920" w:rsidRDefault="0012349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w:r w:rsidRPr="00C36920">
        <w:rPr>
          <w:rFonts w:asciiTheme="minorHAnsi" w:hAnsiTheme="minorHAnsi" w:cstheme="minorHAnsi"/>
          <w:spacing w:val="-1"/>
          <w:sz w:val="32"/>
          <w:szCs w:val="32"/>
        </w:rPr>
        <w:t xml:space="preserve">If Wi is </w:t>
      </w:r>
      <w:proofErr w:type="spellStart"/>
      <w:proofErr w:type="gramStart"/>
      <w:r w:rsidRPr="00C36920">
        <w:rPr>
          <w:rFonts w:asciiTheme="minorHAnsi" w:hAnsiTheme="minorHAnsi" w:cstheme="minorHAnsi"/>
          <w:spacing w:val="-1"/>
          <w:sz w:val="32"/>
          <w:szCs w:val="32"/>
        </w:rPr>
        <w:t>nagative</w:t>
      </w:r>
      <w:proofErr w:type="spellEnd"/>
      <w:r w:rsidRPr="00C36920">
        <w:rPr>
          <w:rFonts w:asciiTheme="minorHAnsi" w:hAnsiTheme="minorHAnsi" w:cstheme="minorHAnsi"/>
          <w:spacing w:val="-1"/>
          <w:sz w:val="32"/>
          <w:szCs w:val="32"/>
        </w:rPr>
        <w:t> ,</w:t>
      </w:r>
      <w:proofErr w:type="gramEnd"/>
    </w:p>
    <w:p w:rsidR="00123498" w:rsidRPr="00C36920" w:rsidRDefault="001E2D58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>ⅈ</m:t>
        </m:r>
        <m:r>
          <w:rPr>
            <w:rFonts w:ascii="Cambria Math" w:hAnsi="Cambria Math" w:cstheme="minorHAnsi"/>
            <w:spacing w:val="-1"/>
            <w:sz w:val="32"/>
            <w:szCs w:val="32"/>
          </w:rPr>
          <m:t xml:space="preserve">  will </m:t>
        </m:r>
      </m:oMath>
      <w:proofErr w:type="gramStart"/>
      <w:r w:rsidR="00123498" w:rsidRPr="00C36920">
        <w:rPr>
          <w:rFonts w:asciiTheme="minorHAnsi" w:hAnsiTheme="minorHAnsi" w:cstheme="minorHAnsi"/>
          <w:spacing w:val="-1"/>
          <w:sz w:val="32"/>
          <w:szCs w:val="32"/>
        </w:rPr>
        <w:t>high</w:t>
      </w:r>
      <w:proofErr w:type="gramEnd"/>
      <w:r w:rsidR="00123498" w:rsidRPr="00C36920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pacing w:val="-1"/>
            <w:sz w:val="32"/>
            <w:szCs w:val="32"/>
          </w:rPr>
          <m:t>⇒</m:t>
        </m:r>
      </m:oMath>
      <w:r w:rsidR="00123498" w:rsidRPr="00C36920">
        <w:rPr>
          <w:rFonts w:asciiTheme="minorHAnsi" w:hAnsiTheme="minorHAnsi" w:cstheme="minorHAnsi"/>
          <w:spacing w:val="-1"/>
          <w:sz w:val="32"/>
          <w:szCs w:val="32"/>
        </w:rPr>
        <w:t>Wi*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>ⅈ</m:t>
        </m:r>
      </m:oMath>
      <w:r w:rsidR="00123498" w:rsidRPr="00C36920">
        <w:rPr>
          <w:rFonts w:asciiTheme="minorHAnsi" w:hAnsiTheme="minorHAnsi" w:cstheme="minorHAnsi"/>
          <w:spacing w:val="-1"/>
          <w:sz w:val="32"/>
          <w:szCs w:val="32"/>
        </w:rPr>
        <w:t xml:space="preserve"> will low </w:t>
      </w:r>
      <m:oMath>
        <m:r>
          <w:rPr>
            <w:rFonts w:ascii="Cambria Math" w:hAnsi="Cambria Math" w:cstheme="minorHAnsi"/>
            <w:spacing w:val="-1"/>
            <w:sz w:val="32"/>
            <w:szCs w:val="32"/>
          </w:rPr>
          <m:t>⇒</m:t>
        </m:r>
      </m:oMath>
      <w:r w:rsidR="00C36920" w:rsidRPr="00C36920">
        <w:rPr>
          <w:rFonts w:asciiTheme="minorHAnsi" w:hAnsiTheme="minorHAnsi" w:cstheme="minorHAnsi"/>
          <w:spacing w:val="-1"/>
          <w:sz w:val="32"/>
          <w:szCs w:val="32"/>
        </w:rPr>
        <w:t xml:space="preserve"> </w:t>
      </w:r>
      <w:r w:rsidR="00123498" w:rsidRPr="00C36920">
        <w:rPr>
          <w:rFonts w:asciiTheme="minorHAnsi" w:hAnsiTheme="minorHAnsi" w:cstheme="minorHAnsi"/>
          <w:spacing w:val="-1"/>
          <w:sz w:val="32"/>
          <w:szCs w:val="32"/>
        </w:rPr>
        <w:t>(i:1 to d (Wi*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>ⅈ</m:t>
        </m:r>
      </m:oMath>
      <w:r w:rsidR="00123498" w:rsidRPr="00C36920">
        <w:rPr>
          <w:rFonts w:asciiTheme="minorHAnsi" w:hAnsiTheme="minorHAnsi" w:cstheme="minorHAnsi"/>
          <w:spacing w:val="-1"/>
          <w:sz w:val="32"/>
          <w:szCs w:val="32"/>
        </w:rPr>
        <w:t>)) will low </w:t>
      </w:r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then</w:t>
      </w:r>
    </w:p>
    <w:p w:rsidR="00123498" w:rsidRPr="00C36920" w:rsidRDefault="00C36920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m:oMath>
        <m:r>
          <w:rPr>
            <w:rStyle w:val="Strong"/>
            <w:rFonts w:ascii="Cambria Math" w:hAnsi="Cambria Math" w:cstheme="minorHAnsi"/>
            <w:spacing w:val="-1"/>
            <w:sz w:val="32"/>
            <w:szCs w:val="32"/>
          </w:rPr>
          <m:t>σ</m:t>
        </m:r>
      </m:oMath>
      <w:r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 </w:t>
      </w:r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(</w:t>
      </w:r>
      <w:r w:rsidRPr="00C36920">
        <w:rPr>
          <w:rFonts w:asciiTheme="minorHAnsi" w:hAnsiTheme="minorHAnsi" w:cstheme="minorHAnsi"/>
          <w:spacing w:val="-1"/>
          <w:sz w:val="32"/>
          <w:szCs w:val="32"/>
        </w:rPr>
        <w:t>Wi*</w:t>
      </w:r>
      <m:oMath>
        <m:sSub>
          <m:sSubPr>
            <m:ctrlPr>
              <w:rPr>
                <w:rFonts w:ascii="Cambria Math" w:hAnsi="Cambria Math" w:cstheme="minorHAnsi"/>
                <w:spacing w:val="-1"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  <m:r>
          <w:rPr>
            <w:rFonts w:ascii="Cambria Math" w:hAnsi="Cambria Math" w:cstheme="minorHAnsi"/>
            <w:spacing w:val="-1"/>
            <w:sz w:val="32"/>
            <w:szCs w:val="32"/>
          </w:rPr>
          <m:t>ⅈ</m:t>
        </m:r>
      </m:oMath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 xml:space="preserve">) also low i.e </w:t>
      </w:r>
      <w:proofErr w:type="gramStart"/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P(</w:t>
      </w:r>
      <w:proofErr w:type="gramEnd"/>
      <m:oMath>
        <m:sSub>
          <m:sSub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sSubPr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</m:oMath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Positive) will low</w:t>
      </w:r>
    </w:p>
    <w:p w:rsidR="00123498" w:rsidRPr="00C36920" w:rsidRDefault="00C36920" w:rsidP="00123498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  <m:oMath>
        <m:r>
          <w:rPr>
            <w:rFonts w:ascii="Cambria Math" w:hAnsi="Cambria Math" w:cstheme="minorHAnsi"/>
            <w:spacing w:val="-1"/>
            <w:sz w:val="32"/>
            <w:szCs w:val="32"/>
          </w:rPr>
          <m:t>⇒</m:t>
        </m:r>
      </m:oMath>
      <w:proofErr w:type="gramStart"/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P(</w:t>
      </w:r>
      <w:proofErr w:type="gramEnd"/>
      <m:oMath>
        <m:sSub>
          <m:sSubPr>
            <m:ctrlPr>
              <w:rPr>
                <w:rStyle w:val="Strong"/>
                <w:rFonts w:ascii="Cambria Math" w:hAnsi="Cambria Math" w:cstheme="minorHAnsi"/>
                <w:b w:val="0"/>
                <w:bCs w:val="0"/>
                <w:spacing w:val="-1"/>
                <w:sz w:val="32"/>
                <w:szCs w:val="32"/>
              </w:rPr>
            </m:ctrlPr>
          </m:sSubPr>
          <m:e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y</m:t>
            </m:r>
          </m:e>
          <m:sub>
            <m:r>
              <w:rPr>
                <w:rStyle w:val="Strong"/>
                <w:rFonts w:ascii="Cambria Math" w:hAnsi="Cambria Math" w:cstheme="minorHAnsi"/>
                <w:spacing w:val="-1"/>
                <w:sz w:val="32"/>
                <w:szCs w:val="32"/>
              </w:rPr>
              <m:t>q</m:t>
            </m:r>
          </m:sub>
        </m:sSub>
      </m:oMath>
      <w:r w:rsidR="00123498" w:rsidRPr="00C36920">
        <w:rPr>
          <w:rStyle w:val="Strong"/>
          <w:rFonts w:asciiTheme="minorHAnsi" w:hAnsiTheme="minorHAnsi" w:cstheme="minorHAnsi"/>
          <w:b w:val="0"/>
          <w:spacing w:val="-1"/>
          <w:sz w:val="32"/>
          <w:szCs w:val="32"/>
        </w:rPr>
        <w:t>=Negative) will high.</w:t>
      </w:r>
    </w:p>
    <w:p w:rsidR="00123498" w:rsidRPr="00CF3777" w:rsidRDefault="00123498" w:rsidP="00CF3777">
      <w:pPr>
        <w:shd w:val="clear" w:color="auto" w:fill="FFFFFF"/>
        <w:spacing w:before="435" w:after="0" w:line="240" w:lineRule="auto"/>
        <w:rPr>
          <w:rFonts w:eastAsia="Times New Roman" w:cstheme="minorHAnsi"/>
          <w:spacing w:val="-1"/>
          <w:sz w:val="32"/>
          <w:szCs w:val="32"/>
          <w:lang w:eastAsia="en-GB"/>
        </w:rPr>
      </w:pPr>
    </w:p>
    <w:p w:rsidR="00CF3777" w:rsidRPr="00123498" w:rsidRDefault="00CF3777" w:rsidP="00CF3777">
      <w:pPr>
        <w:pStyle w:val="graf"/>
        <w:shd w:val="clear" w:color="auto" w:fill="FFFFFF"/>
        <w:spacing w:before="435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</w:p>
    <w:p w:rsidR="00CF3777" w:rsidRPr="00123498" w:rsidRDefault="00CF3777" w:rsidP="00CF3777">
      <w:pPr>
        <w:pStyle w:val="graf"/>
        <w:shd w:val="clear" w:color="auto" w:fill="FFFFFF"/>
        <w:spacing w:before="570" w:beforeAutospacing="0" w:after="0" w:afterAutospacing="0"/>
        <w:rPr>
          <w:rFonts w:asciiTheme="minorHAnsi" w:hAnsiTheme="minorHAnsi" w:cstheme="minorHAnsi"/>
          <w:spacing w:val="-1"/>
          <w:sz w:val="32"/>
          <w:szCs w:val="32"/>
        </w:rPr>
      </w:pPr>
    </w:p>
    <w:p w:rsidR="00CF3777" w:rsidRPr="00123498" w:rsidRDefault="00CF3777">
      <w:pPr>
        <w:rPr>
          <w:rFonts w:cstheme="minorHAnsi"/>
        </w:rPr>
      </w:pPr>
    </w:p>
    <w:sectPr w:rsidR="00CF3777" w:rsidRPr="0012349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7B7E"/>
    <w:rsid w:val="000F0E53"/>
    <w:rsid w:val="00123498"/>
    <w:rsid w:val="001E2D58"/>
    <w:rsid w:val="00367F06"/>
    <w:rsid w:val="004E72DB"/>
    <w:rsid w:val="00701236"/>
    <w:rsid w:val="00951AE7"/>
    <w:rsid w:val="009F7952"/>
    <w:rsid w:val="00A67B7E"/>
    <w:rsid w:val="00C36920"/>
    <w:rsid w:val="00C77624"/>
    <w:rsid w:val="00CF3777"/>
    <w:rsid w:val="00E16F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27BE10-8695-426D-B77A-7FE25227EC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349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CF377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raf">
    <w:name w:val="graf"/>
    <w:basedOn w:val="Normal"/>
    <w:rsid w:val="00E16F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Strong">
    <w:name w:val="Strong"/>
    <w:basedOn w:val="DefaultParagraphFont"/>
    <w:uiPriority w:val="22"/>
    <w:qFormat/>
    <w:rsid w:val="00E16F99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CF3777"/>
    <w:rPr>
      <w:rFonts w:ascii="Times New Roman" w:eastAsia="Times New Roman" w:hAnsi="Times New Roman" w:cs="Times New Roman"/>
      <w:b/>
      <w:bCs/>
      <w:sz w:val="27"/>
      <w:szCs w:val="27"/>
      <w:lang w:eastAsia="en-GB"/>
    </w:rPr>
  </w:style>
  <w:style w:type="character" w:styleId="Emphasis">
    <w:name w:val="Emphasis"/>
    <w:basedOn w:val="DefaultParagraphFont"/>
    <w:uiPriority w:val="20"/>
    <w:qFormat/>
    <w:rsid w:val="00CF3777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12349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951A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94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57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2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04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3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8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8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7.jpe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jp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5.jpeg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10" Type="http://schemas.openxmlformats.org/officeDocument/2006/relationships/image" Target="media/image4.jpeg"/><Relationship Id="rId4" Type="http://schemas.openxmlformats.org/officeDocument/2006/relationships/image" Target="media/image1.wmf"/><Relationship Id="rId9" Type="http://schemas.openxmlformats.org/officeDocument/2006/relationships/image" Target="media/image3.jpe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4</Pages>
  <Words>1061</Words>
  <Characters>605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MANSHU NEGI</dc:creator>
  <cp:keywords/>
  <dc:description/>
  <cp:lastModifiedBy>HIMANSHU NEGI</cp:lastModifiedBy>
  <cp:revision>1</cp:revision>
  <dcterms:created xsi:type="dcterms:W3CDTF">2019-06-09T04:48:00Z</dcterms:created>
  <dcterms:modified xsi:type="dcterms:W3CDTF">2019-06-09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